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36F7" w:rsidRDefault="00A95C36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</w:t>
      </w:r>
    </w:p>
    <w:p w:rsidR="00A95C36" w:rsidRDefault="001C0439">
      <w:r>
        <w:t>U5</w:t>
      </w:r>
      <w:r w:rsidR="00A95C36">
        <w:t xml:space="preserve"> </w:t>
      </w:r>
      <w:r w:rsidR="00897224">
        <w:t xml:space="preserve">Test </w:t>
      </w:r>
      <w:r w:rsidR="00A95C36">
        <w:t xml:space="preserve">Review:  </w:t>
      </w:r>
      <w:r w:rsidR="00897224">
        <w:t>Counting Methods &amp; Induction</w:t>
      </w:r>
      <w:r w:rsidR="00897224">
        <w:tab/>
      </w:r>
      <w:r w:rsidR="00897224">
        <w:tab/>
      </w:r>
      <w:r w:rsidR="00897224">
        <w:tab/>
      </w:r>
      <w:r w:rsidR="00A95C36">
        <w:t>Date _________________________</w:t>
      </w:r>
    </w:p>
    <w:p w:rsidR="00A536F7" w:rsidRDefault="00A536F7"/>
    <w:p w:rsidR="008358D4" w:rsidRDefault="008358D4">
      <w:pPr>
        <w:rPr>
          <w:i/>
        </w:rPr>
      </w:pPr>
      <w:r>
        <w:tab/>
      </w:r>
      <w:r>
        <w:tab/>
      </w:r>
      <w:r>
        <w:tab/>
      </w:r>
      <w:r>
        <w:tab/>
      </w:r>
      <w:r w:rsidR="00897224">
        <w:rPr>
          <w:i/>
        </w:rPr>
        <w:t>Please s</w:t>
      </w:r>
      <w:r>
        <w:rPr>
          <w:i/>
        </w:rPr>
        <w:t>how your work on another piece of paper.</w:t>
      </w:r>
    </w:p>
    <w:p w:rsidR="008358D4" w:rsidRPr="008358D4" w:rsidRDefault="008358D4">
      <w:pPr>
        <w:rPr>
          <w:i/>
        </w:rPr>
      </w:pPr>
    </w:p>
    <w:p w:rsidR="00A536F7" w:rsidRDefault="00A536F7">
      <w:r>
        <w:t>Prove the following statements using mathematical induction.</w:t>
      </w:r>
    </w:p>
    <w:p w:rsidR="00A536F7" w:rsidRDefault="00A536F7"/>
    <w:p w:rsidR="00A536F7" w:rsidRDefault="00A536F7" w:rsidP="00A536F7">
      <w:pPr>
        <w:tabs>
          <w:tab w:val="right" w:pos="360"/>
          <w:tab w:val="left" w:pos="720"/>
        </w:tabs>
      </w:pPr>
      <w:r>
        <w:tab/>
        <w:t>1.</w:t>
      </w:r>
      <w:r>
        <w:tab/>
      </w:r>
      <w:r w:rsidR="00031808" w:rsidRPr="00A536F7">
        <w:rPr>
          <w:position w:val="-28"/>
        </w:rPr>
        <w:object w:dxaOrig="16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3.75pt" o:ole="">
            <v:imagedata r:id="rId5" o:title=""/>
          </v:shape>
          <o:OLEObject Type="Embed" ProgID="Equation.DSMT4" ShapeID="_x0000_i1025" DrawAspect="Content" ObjectID="_1511859091" r:id="rId6"/>
        </w:object>
      </w:r>
    </w:p>
    <w:p w:rsidR="00A536F7" w:rsidRDefault="00A536F7" w:rsidP="00A536F7">
      <w:pPr>
        <w:tabs>
          <w:tab w:val="right" w:pos="360"/>
          <w:tab w:val="left" w:pos="720"/>
        </w:tabs>
      </w:pPr>
    </w:p>
    <w:p w:rsidR="00A536F7" w:rsidRDefault="00A536F7" w:rsidP="00A536F7">
      <w:pPr>
        <w:tabs>
          <w:tab w:val="right" w:pos="360"/>
          <w:tab w:val="left" w:pos="720"/>
        </w:tabs>
      </w:pPr>
    </w:p>
    <w:p w:rsidR="00A536F7" w:rsidRDefault="00A536F7" w:rsidP="00A536F7">
      <w:pPr>
        <w:tabs>
          <w:tab w:val="right" w:pos="360"/>
          <w:tab w:val="left" w:pos="720"/>
        </w:tabs>
      </w:pPr>
      <w:r>
        <w:tab/>
        <w:t>2.</w:t>
      </w:r>
      <w:r>
        <w:tab/>
      </w:r>
      <w:r w:rsidR="00BD2B68" w:rsidRPr="00A536F7">
        <w:rPr>
          <w:position w:val="-28"/>
        </w:rPr>
        <w:object w:dxaOrig="3200" w:dyaOrig="700">
          <v:shape id="_x0000_i1026" type="#_x0000_t75" style="width:159.75pt;height:35.25pt" o:ole="">
            <v:imagedata r:id="rId7" o:title=""/>
          </v:shape>
          <o:OLEObject Type="Embed" ProgID="Equation.DSMT4" ShapeID="_x0000_i1026" DrawAspect="Content" ObjectID="_1511859092" r:id="rId8"/>
        </w:object>
      </w:r>
    </w:p>
    <w:p w:rsidR="00A536F7" w:rsidRDefault="00A536F7" w:rsidP="00A536F7">
      <w:pPr>
        <w:tabs>
          <w:tab w:val="right" w:pos="360"/>
          <w:tab w:val="left" w:pos="720"/>
        </w:tabs>
      </w:pPr>
    </w:p>
    <w:p w:rsidR="00A536F7" w:rsidRDefault="00A536F7" w:rsidP="00A536F7">
      <w:pPr>
        <w:tabs>
          <w:tab w:val="right" w:pos="360"/>
          <w:tab w:val="left" w:pos="720"/>
        </w:tabs>
      </w:pPr>
    </w:p>
    <w:p w:rsidR="00A536F7" w:rsidRDefault="00A536F7" w:rsidP="00A536F7">
      <w:pPr>
        <w:tabs>
          <w:tab w:val="right" w:pos="360"/>
          <w:tab w:val="left" w:pos="720"/>
        </w:tabs>
      </w:pPr>
      <w:r>
        <w:tab/>
        <w:t>3.</w:t>
      </w:r>
      <w:r>
        <w:tab/>
      </w:r>
      <w:r w:rsidRPr="00A536F7">
        <w:rPr>
          <w:position w:val="-28"/>
        </w:rPr>
        <w:object w:dxaOrig="1719" w:dyaOrig="680">
          <v:shape id="_x0000_i1027" type="#_x0000_t75" style="width:86.25pt;height:33.75pt" o:ole="">
            <v:imagedata r:id="rId9" o:title=""/>
          </v:shape>
          <o:OLEObject Type="Embed" ProgID="Equation.DSMT4" ShapeID="_x0000_i1027" DrawAspect="Content" ObjectID="_1511859093" r:id="rId10"/>
        </w:object>
      </w:r>
    </w:p>
    <w:p w:rsidR="00A536F7" w:rsidRDefault="00A536F7" w:rsidP="00A536F7">
      <w:pPr>
        <w:tabs>
          <w:tab w:val="right" w:pos="360"/>
          <w:tab w:val="left" w:pos="720"/>
        </w:tabs>
      </w:pPr>
    </w:p>
    <w:p w:rsidR="00A536F7" w:rsidRDefault="00A536F7" w:rsidP="00A536F7">
      <w:pPr>
        <w:tabs>
          <w:tab w:val="right" w:pos="360"/>
          <w:tab w:val="left" w:pos="720"/>
        </w:tabs>
      </w:pPr>
    </w:p>
    <w:p w:rsidR="00A536F7" w:rsidRDefault="00A536F7" w:rsidP="00A536F7">
      <w:pPr>
        <w:tabs>
          <w:tab w:val="right" w:pos="360"/>
          <w:tab w:val="left" w:pos="720"/>
        </w:tabs>
      </w:pPr>
      <w:r>
        <w:t>Answer the following questions.</w:t>
      </w:r>
    </w:p>
    <w:p w:rsidR="00A536F7" w:rsidRDefault="00A536F7" w:rsidP="00A536F7">
      <w:pPr>
        <w:tabs>
          <w:tab w:val="right" w:pos="360"/>
          <w:tab w:val="left" w:pos="720"/>
        </w:tabs>
      </w:pPr>
    </w:p>
    <w:p w:rsidR="00A536F7" w:rsidRDefault="00A95C36" w:rsidP="00A536F7">
      <w:pPr>
        <w:tabs>
          <w:tab w:val="right" w:pos="360"/>
          <w:tab w:val="left" w:pos="720"/>
        </w:tabs>
      </w:pPr>
      <w:r>
        <w:tab/>
        <w:t>4</w:t>
      </w:r>
      <w:r w:rsidR="00A536F7">
        <w:t>.</w:t>
      </w:r>
      <w:r w:rsidR="00A536F7">
        <w:tab/>
        <w:t>Write the first five terms of the sequence defined by:</w:t>
      </w:r>
    </w:p>
    <w:p w:rsidR="00A536F7" w:rsidRDefault="00A536F7" w:rsidP="00A536F7">
      <w:pPr>
        <w:tabs>
          <w:tab w:val="right" w:pos="360"/>
          <w:tab w:val="left" w:pos="720"/>
        </w:tabs>
      </w:pPr>
      <w:r>
        <w:tab/>
      </w:r>
      <w:r>
        <w:tab/>
      </w:r>
      <w:r>
        <w:tab/>
      </w:r>
      <w:r w:rsidRPr="00A536F7">
        <w:rPr>
          <w:position w:val="-48"/>
        </w:rPr>
        <w:object w:dxaOrig="2820" w:dyaOrig="1080">
          <v:shape id="_x0000_i1028" type="#_x0000_t75" style="width:141pt;height:54pt" o:ole="">
            <v:imagedata r:id="rId11" o:title=""/>
          </v:shape>
          <o:OLEObject Type="Embed" ProgID="Equation.DSMT4" ShapeID="_x0000_i1028" DrawAspect="Content" ObjectID="_1511859094" r:id="rId12"/>
        </w:object>
      </w:r>
    </w:p>
    <w:p w:rsidR="00A536F7" w:rsidRDefault="00A536F7" w:rsidP="00A536F7">
      <w:pPr>
        <w:tabs>
          <w:tab w:val="right" w:pos="360"/>
          <w:tab w:val="left" w:pos="720"/>
        </w:tabs>
      </w:pPr>
    </w:p>
    <w:p w:rsidR="00A95C36" w:rsidRDefault="00A95C36" w:rsidP="00A536F7">
      <w:pPr>
        <w:tabs>
          <w:tab w:val="right" w:pos="360"/>
          <w:tab w:val="left" w:pos="720"/>
        </w:tabs>
      </w:pPr>
      <w:r>
        <w:tab/>
      </w:r>
      <w:r>
        <w:tab/>
        <w:t>Write the explicit rule for the sequence.</w:t>
      </w:r>
    </w:p>
    <w:p w:rsidR="00A95C36" w:rsidRDefault="00A95C36" w:rsidP="00A536F7">
      <w:pPr>
        <w:tabs>
          <w:tab w:val="right" w:pos="360"/>
          <w:tab w:val="left" w:pos="720"/>
        </w:tabs>
      </w:pPr>
    </w:p>
    <w:p w:rsidR="00A95C36" w:rsidRDefault="00A95C36" w:rsidP="00A536F7">
      <w:pPr>
        <w:tabs>
          <w:tab w:val="right" w:pos="360"/>
          <w:tab w:val="left" w:pos="720"/>
        </w:tabs>
      </w:pPr>
    </w:p>
    <w:p w:rsidR="00A95C36" w:rsidRDefault="00A95C36" w:rsidP="00A536F7">
      <w:pPr>
        <w:tabs>
          <w:tab w:val="right" w:pos="360"/>
          <w:tab w:val="left" w:pos="720"/>
        </w:tabs>
      </w:pPr>
      <w:r>
        <w:tab/>
      </w:r>
      <w:r>
        <w:tab/>
        <w:t>What is the name of this sequence?</w:t>
      </w:r>
    </w:p>
    <w:p w:rsidR="00A95C36" w:rsidRDefault="00A95C36" w:rsidP="00A536F7">
      <w:pPr>
        <w:tabs>
          <w:tab w:val="right" w:pos="360"/>
          <w:tab w:val="left" w:pos="720"/>
        </w:tabs>
      </w:pPr>
    </w:p>
    <w:p w:rsidR="00A536F7" w:rsidRDefault="00A536F7" w:rsidP="00A536F7">
      <w:pPr>
        <w:tabs>
          <w:tab w:val="right" w:pos="360"/>
          <w:tab w:val="left" w:pos="720"/>
        </w:tabs>
      </w:pPr>
    </w:p>
    <w:p w:rsidR="00A70630" w:rsidRDefault="00A95C36" w:rsidP="00A536F7">
      <w:pPr>
        <w:tabs>
          <w:tab w:val="right" w:pos="360"/>
          <w:tab w:val="left" w:pos="720"/>
        </w:tabs>
      </w:pPr>
      <w:r>
        <w:tab/>
        <w:t>5</w:t>
      </w:r>
      <w:r w:rsidR="00A536F7">
        <w:t>.</w:t>
      </w:r>
      <w:r w:rsidR="00A536F7">
        <w:tab/>
        <w:t xml:space="preserve">Consider the sequence defined explicitly by:  </w:t>
      </w:r>
      <w:r w:rsidR="00A536F7" w:rsidRPr="00A536F7">
        <w:rPr>
          <w:position w:val="-14"/>
        </w:rPr>
        <w:object w:dxaOrig="1200" w:dyaOrig="440">
          <v:shape id="_x0000_i1029" type="#_x0000_t75" style="width:60pt;height:21.75pt" o:ole="">
            <v:imagedata r:id="rId13" o:title=""/>
          </v:shape>
          <o:OLEObject Type="Embed" ProgID="Equation.DSMT4" ShapeID="_x0000_i1029" DrawAspect="Content" ObjectID="_1511859095" r:id="rId14"/>
        </w:object>
      </w:r>
    </w:p>
    <w:p w:rsidR="00F9179F" w:rsidRPr="00F9179F" w:rsidRDefault="00F9179F" w:rsidP="00A536F7">
      <w:pPr>
        <w:tabs>
          <w:tab w:val="right" w:pos="360"/>
          <w:tab w:val="left" w:pos="720"/>
        </w:tabs>
        <w:rPr>
          <w:sz w:val="16"/>
          <w:szCs w:val="16"/>
        </w:rPr>
      </w:pPr>
    </w:p>
    <w:p w:rsidR="00A70630" w:rsidRDefault="00A70630" w:rsidP="00F9179F">
      <w:pPr>
        <w:pStyle w:val="ListParagraph"/>
        <w:numPr>
          <w:ilvl w:val="0"/>
          <w:numId w:val="2"/>
        </w:numPr>
        <w:tabs>
          <w:tab w:val="right" w:pos="360"/>
          <w:tab w:val="left" w:pos="720"/>
        </w:tabs>
      </w:pPr>
      <w:r>
        <w:t>Write the first five terms of this sequence.</w:t>
      </w:r>
    </w:p>
    <w:p w:rsidR="00F9179F" w:rsidRDefault="00F9179F" w:rsidP="00F9179F">
      <w:pPr>
        <w:tabs>
          <w:tab w:val="right" w:pos="360"/>
          <w:tab w:val="left" w:pos="720"/>
        </w:tabs>
      </w:pPr>
    </w:p>
    <w:p w:rsidR="00F9179F" w:rsidRDefault="00F9179F" w:rsidP="00F9179F">
      <w:pPr>
        <w:pStyle w:val="ListParagraph"/>
        <w:numPr>
          <w:ilvl w:val="0"/>
          <w:numId w:val="2"/>
        </w:numPr>
      </w:pPr>
      <w:r>
        <w:t>Classify the sequence as arithmetic, geometric, or neither.</w:t>
      </w:r>
    </w:p>
    <w:p w:rsidR="00F9179F" w:rsidRDefault="00F9179F" w:rsidP="00F9179F">
      <w:pPr>
        <w:pStyle w:val="ListParagraph"/>
        <w:tabs>
          <w:tab w:val="right" w:pos="360"/>
          <w:tab w:val="left" w:pos="720"/>
        </w:tabs>
        <w:ind w:left="1440"/>
      </w:pPr>
    </w:p>
    <w:p w:rsidR="00A70630" w:rsidRDefault="00A70630" w:rsidP="00F9179F">
      <w:pPr>
        <w:pStyle w:val="ListParagraph"/>
        <w:numPr>
          <w:ilvl w:val="0"/>
          <w:numId w:val="2"/>
        </w:numPr>
        <w:tabs>
          <w:tab w:val="right" w:pos="360"/>
          <w:tab w:val="left" w:pos="720"/>
        </w:tabs>
      </w:pPr>
      <w:r>
        <w:t>Derive a recursive formula for this sequence.</w:t>
      </w:r>
    </w:p>
    <w:p w:rsidR="00A70630" w:rsidRDefault="00A70630" w:rsidP="00A536F7">
      <w:pPr>
        <w:tabs>
          <w:tab w:val="right" w:pos="360"/>
          <w:tab w:val="left" w:pos="720"/>
        </w:tabs>
      </w:pPr>
    </w:p>
    <w:p w:rsidR="00A70630" w:rsidRDefault="00A95C36" w:rsidP="00A536F7">
      <w:pPr>
        <w:tabs>
          <w:tab w:val="right" w:pos="360"/>
          <w:tab w:val="left" w:pos="720"/>
        </w:tabs>
      </w:pPr>
      <w:r>
        <w:tab/>
        <w:t>6</w:t>
      </w:r>
      <w:r w:rsidR="00A70630">
        <w:t>.</w:t>
      </w:r>
      <w:r w:rsidR="00A70630">
        <w:tab/>
        <w:t>Write the following sum using summation notation.</w:t>
      </w:r>
    </w:p>
    <w:p w:rsidR="00A70630" w:rsidRDefault="00A70630" w:rsidP="00A536F7">
      <w:pPr>
        <w:tabs>
          <w:tab w:val="right" w:pos="360"/>
          <w:tab w:val="left" w:pos="720"/>
        </w:tabs>
      </w:pPr>
    </w:p>
    <w:p w:rsidR="00A70630" w:rsidRDefault="00A70630" w:rsidP="00A536F7">
      <w:pPr>
        <w:tabs>
          <w:tab w:val="right" w:pos="360"/>
          <w:tab w:val="left" w:pos="720"/>
        </w:tabs>
      </w:pPr>
      <w:r>
        <w:tab/>
      </w:r>
      <w:r>
        <w:tab/>
      </w:r>
      <w:r>
        <w:tab/>
      </w:r>
      <w:r w:rsidR="00E205AA" w:rsidRPr="004F1B7B">
        <w:rPr>
          <w:position w:val="-28"/>
        </w:rPr>
        <w:object w:dxaOrig="5960" w:dyaOrig="740">
          <v:shape id="_x0000_i1030" type="#_x0000_t75" style="width:297.75pt;height:36.75pt" o:ole="" fillcolor="window">
            <v:imagedata r:id="rId15" o:title=""/>
          </v:shape>
          <o:OLEObject Type="Embed" ProgID="Equation.DSMT4" ShapeID="_x0000_i1030" DrawAspect="Content" ObjectID="_1511859096" r:id="rId16"/>
        </w:object>
      </w:r>
    </w:p>
    <w:p w:rsidR="00A70630" w:rsidRDefault="00A70630" w:rsidP="00A536F7">
      <w:pPr>
        <w:tabs>
          <w:tab w:val="right" w:pos="360"/>
          <w:tab w:val="left" w:pos="720"/>
        </w:tabs>
      </w:pPr>
    </w:p>
    <w:p w:rsidR="00A70630" w:rsidRDefault="00A70630" w:rsidP="00A536F7">
      <w:pPr>
        <w:tabs>
          <w:tab w:val="right" w:pos="360"/>
          <w:tab w:val="left" w:pos="720"/>
        </w:tabs>
      </w:pPr>
    </w:p>
    <w:p w:rsidR="008358D4" w:rsidRDefault="00A95C36" w:rsidP="008358D4">
      <w:pPr>
        <w:tabs>
          <w:tab w:val="right" w:pos="360"/>
          <w:tab w:val="left" w:pos="720"/>
        </w:tabs>
      </w:pPr>
      <w:r>
        <w:tab/>
        <w:t>7</w:t>
      </w:r>
      <w:r w:rsidR="00A70630">
        <w:t>.</w:t>
      </w:r>
      <w:r w:rsidR="00A70630">
        <w:tab/>
        <w:t xml:space="preserve">Evaluate </w:t>
      </w:r>
      <w:r w:rsidR="00E205AA" w:rsidRPr="00A70630">
        <w:rPr>
          <w:position w:val="-28"/>
        </w:rPr>
        <w:object w:dxaOrig="1359" w:dyaOrig="680">
          <v:shape id="_x0000_i1031" type="#_x0000_t75" style="width:68.25pt;height:33.75pt" o:ole="">
            <v:imagedata r:id="rId17" o:title=""/>
          </v:shape>
          <o:OLEObject Type="Embed" ProgID="Equation.DSMT4" ShapeID="_x0000_i1031" DrawAspect="Content" ObjectID="_1511859097" r:id="rId18"/>
        </w:object>
      </w:r>
      <w:r w:rsidR="008358D4">
        <w:tab/>
      </w:r>
      <w:r w:rsidR="008358D4">
        <w:tab/>
      </w:r>
      <w:r w:rsidR="008358D4">
        <w:tab/>
      </w:r>
      <w:r w:rsidR="008358D4">
        <w:tab/>
      </w:r>
      <w:r w:rsidR="008358D4">
        <w:tab/>
      </w:r>
      <w:r w:rsidR="008358D4">
        <w:tab/>
      </w:r>
      <w:r w:rsidR="008358D4">
        <w:tab/>
      </w:r>
      <w:r w:rsidR="008358D4">
        <w:tab/>
        <w:t xml:space="preserve">OVER </w:t>
      </w:r>
      <w:r w:rsidR="008358D4">
        <w:sym w:font="Wingdings" w:char="F0E0"/>
      </w:r>
    </w:p>
    <w:p w:rsidR="00A70630" w:rsidRDefault="00A70630" w:rsidP="00A536F7">
      <w:pPr>
        <w:tabs>
          <w:tab w:val="right" w:pos="360"/>
          <w:tab w:val="left" w:pos="720"/>
        </w:tabs>
      </w:pPr>
    </w:p>
    <w:p w:rsidR="002D593B" w:rsidRDefault="00FE6BFA" w:rsidP="002D593B">
      <w:pPr>
        <w:tabs>
          <w:tab w:val="right" w:pos="0"/>
          <w:tab w:val="left" w:pos="720"/>
        </w:tabs>
      </w:pPr>
      <w:r>
        <w:rPr>
          <w:noProof/>
        </w:rPr>
        <w:pict>
          <v:shape id="_x0000_s1026" type="#_x0000_t75" style="position:absolute;margin-left:344.35pt;margin-top:-13.5pt;width:74.9pt;height:32.1pt;z-index:-251658752">
            <v:imagedata r:id="rId19" o:title=""/>
          </v:shape>
          <o:OLEObject Type="Embed" ProgID="Equation.DSMT4" ShapeID="_x0000_s1026" DrawAspect="Content" ObjectID="_1511859098" r:id="rId20"/>
        </w:pict>
      </w:r>
      <w:r w:rsidR="002D593B">
        <w:t>8.</w:t>
      </w:r>
      <w:r w:rsidR="002D593B">
        <w:tab/>
        <w:t xml:space="preserve">Find the first five terms of the sequence defined explicitly by  </w:t>
      </w:r>
      <w:r w:rsidR="002D593B">
        <w:tab/>
      </w:r>
      <w:r w:rsidR="002D593B">
        <w:tab/>
      </w:r>
      <w:r w:rsidR="00F9179F">
        <w:t xml:space="preserve">         .</w:t>
      </w:r>
    </w:p>
    <w:p w:rsidR="00F9179F" w:rsidRDefault="00F9179F" w:rsidP="002D593B">
      <w:pPr>
        <w:tabs>
          <w:tab w:val="right" w:pos="0"/>
          <w:tab w:val="left" w:pos="720"/>
        </w:tabs>
      </w:pPr>
    </w:p>
    <w:p w:rsidR="00F9179F" w:rsidRDefault="00F9179F" w:rsidP="00F9179F">
      <w:pPr>
        <w:ind w:firstLine="720"/>
      </w:pPr>
      <w:r>
        <w:t>Classify the sequence as arithmetic, geometric, or neither.</w:t>
      </w:r>
    </w:p>
    <w:p w:rsidR="00F9179F" w:rsidRDefault="00F9179F" w:rsidP="00F9179F"/>
    <w:p w:rsidR="00F9179F" w:rsidRDefault="00F9179F" w:rsidP="00F9179F"/>
    <w:p w:rsidR="00F9179F" w:rsidRDefault="00F9179F" w:rsidP="00F9179F">
      <w:pPr>
        <w:autoSpaceDE w:val="0"/>
        <w:autoSpaceDN w:val="0"/>
        <w:adjustRightInd w:val="0"/>
      </w:pPr>
      <w:r>
        <w:t>9.</w:t>
      </w:r>
      <w:r>
        <w:tab/>
      </w:r>
      <w:r w:rsidRPr="00F9179F">
        <w:t>An arithmetic sequence has a 4</w:t>
      </w:r>
      <w:r w:rsidRPr="00DD6854">
        <w:rPr>
          <w:vertAlign w:val="superscript"/>
        </w:rPr>
        <w:t>th</w:t>
      </w:r>
      <w:r w:rsidRPr="00F9179F">
        <w:t xml:space="preserve"> term of 20 and a constant difference of -</w:t>
      </w:r>
      <w:r w:rsidR="00DD6854">
        <w:t>2.</w:t>
      </w:r>
      <w:r w:rsidRPr="00F9179F">
        <w:t xml:space="preserve">5.  Find the </w:t>
      </w:r>
      <w:r>
        <w:t>48</w:t>
      </w:r>
      <w:r w:rsidRPr="00DD6854">
        <w:rPr>
          <w:vertAlign w:val="superscript"/>
        </w:rPr>
        <w:t>th</w:t>
      </w:r>
      <w:r w:rsidRPr="00F9179F">
        <w:t xml:space="preserve"> term.</w:t>
      </w:r>
    </w:p>
    <w:p w:rsidR="00F9179F" w:rsidRDefault="00F9179F" w:rsidP="00F9179F">
      <w:pPr>
        <w:autoSpaceDE w:val="0"/>
        <w:autoSpaceDN w:val="0"/>
        <w:adjustRightInd w:val="0"/>
      </w:pPr>
    </w:p>
    <w:p w:rsidR="00DD6854" w:rsidRPr="00DD6854" w:rsidRDefault="00F9179F" w:rsidP="00DD6854">
      <w:pPr>
        <w:autoSpaceDE w:val="0"/>
        <w:autoSpaceDN w:val="0"/>
        <w:adjustRightInd w:val="0"/>
        <w:ind w:left="720" w:hanging="720"/>
      </w:pPr>
      <w:r>
        <w:t>10.</w:t>
      </w:r>
      <w:r>
        <w:tab/>
      </w:r>
      <w:r w:rsidR="00DD6854" w:rsidRPr="00DD6854">
        <w:t>Blackjack or 21 is a popular card game. A blackjack consists of two cards, one of which is an ace and the other a ten, jack, queen, or king.</w:t>
      </w:r>
    </w:p>
    <w:p w:rsidR="00DD6854" w:rsidRPr="00DD6854" w:rsidRDefault="00DD6854" w:rsidP="00DD6854">
      <w:pPr>
        <w:autoSpaceDE w:val="0"/>
        <w:autoSpaceDN w:val="0"/>
        <w:adjustRightInd w:val="0"/>
        <w:ind w:left="720" w:hanging="720"/>
      </w:pPr>
    </w:p>
    <w:p w:rsidR="00DD6854" w:rsidRPr="00DD6854" w:rsidRDefault="00DD6854" w:rsidP="00DD6854">
      <w:pPr>
        <w:pStyle w:val="ListParagraph"/>
        <w:numPr>
          <w:ilvl w:val="0"/>
          <w:numId w:val="3"/>
        </w:numPr>
        <w:autoSpaceDE w:val="0"/>
        <w:autoSpaceDN w:val="0"/>
        <w:adjustRightInd w:val="0"/>
      </w:pPr>
      <w:r w:rsidRPr="00DD6854">
        <w:t xml:space="preserve">If the dealer is using a single standard 52-card deck (with 4 different suits and 13cards per suit), </w:t>
      </w:r>
    </w:p>
    <w:p w:rsidR="00DD6854" w:rsidRPr="00DD6854" w:rsidRDefault="00DD6854" w:rsidP="00DD6854">
      <w:pPr>
        <w:pStyle w:val="ListParagraph"/>
        <w:autoSpaceDE w:val="0"/>
        <w:autoSpaceDN w:val="0"/>
        <w:adjustRightInd w:val="0"/>
        <w:ind w:left="1080"/>
      </w:pPr>
      <w:r w:rsidRPr="00DD6854">
        <w:t>how many different blackjack hands are possible?</w:t>
      </w:r>
    </w:p>
    <w:p w:rsidR="00DD6854" w:rsidRPr="00DD6854" w:rsidRDefault="00DD6854" w:rsidP="00DD6854">
      <w:pPr>
        <w:autoSpaceDE w:val="0"/>
        <w:autoSpaceDN w:val="0"/>
        <w:adjustRightInd w:val="0"/>
        <w:rPr>
          <w:b/>
          <w:bCs/>
        </w:rPr>
      </w:pPr>
    </w:p>
    <w:p w:rsidR="00F9179F" w:rsidRPr="00DD6854" w:rsidRDefault="00DD6854" w:rsidP="00DD6854">
      <w:pPr>
        <w:autoSpaceDE w:val="0"/>
        <w:autoSpaceDN w:val="0"/>
        <w:adjustRightInd w:val="0"/>
        <w:ind w:firstLine="720"/>
      </w:pPr>
      <w:r w:rsidRPr="00DD6854">
        <w:rPr>
          <w:bCs/>
        </w:rPr>
        <w:t xml:space="preserve">b. </w:t>
      </w:r>
      <w:r>
        <w:rPr>
          <w:bCs/>
        </w:rPr>
        <w:t xml:space="preserve">  </w:t>
      </w:r>
      <w:r w:rsidRPr="00DD6854">
        <w:t>Two cards are dealt at random from a 52-card deck. What is the probability of getting</w:t>
      </w:r>
      <w:r>
        <w:t xml:space="preserve"> </w:t>
      </w:r>
      <w:r w:rsidRPr="00DD6854">
        <w:t>blackjack?</w:t>
      </w:r>
    </w:p>
    <w:p w:rsidR="00F9179F" w:rsidRPr="00DD6854" w:rsidRDefault="00F9179F" w:rsidP="00F9179F"/>
    <w:p w:rsidR="000D618B" w:rsidRDefault="000D618B" w:rsidP="000D618B">
      <w:pPr>
        <w:autoSpaceDE w:val="0"/>
        <w:autoSpaceDN w:val="0"/>
        <w:adjustRightInd w:val="0"/>
        <w:ind w:left="720" w:hanging="720"/>
        <w:rPr>
          <w:rFonts w:ascii="Times-Roman" w:hAnsi="Times-Roman" w:cs="Times-Roman"/>
        </w:rPr>
      </w:pPr>
      <w:r>
        <w:t>11.</w:t>
      </w:r>
      <w:r>
        <w:tab/>
      </w:r>
      <w:r>
        <w:rPr>
          <w:rFonts w:ascii="Times-Roman" w:hAnsi="Times-Roman" w:cs="Times-Roman"/>
        </w:rPr>
        <w:t>Th</w:t>
      </w:r>
      <w:r w:rsidR="00BC3A18">
        <w:rPr>
          <w:rFonts w:ascii="Times-Roman" w:hAnsi="Times-Roman" w:cs="Times-Roman"/>
        </w:rPr>
        <w:t>ere are 16 athletes entered in the</w:t>
      </w:r>
      <w:r>
        <w:rPr>
          <w:rFonts w:ascii="Times-Roman" w:hAnsi="Times-Roman" w:cs="Times-Roman"/>
        </w:rPr>
        <w:t xml:space="preserve"> </w:t>
      </w:r>
      <w:r w:rsidR="00BC3A18">
        <w:rPr>
          <w:rFonts w:ascii="Times-Roman" w:hAnsi="Times-Roman" w:cs="Times-Roman"/>
        </w:rPr>
        <w:t>100-yard freestyle</w:t>
      </w:r>
      <w:r>
        <w:rPr>
          <w:rFonts w:ascii="Times-Roman" w:hAnsi="Times-Roman" w:cs="Times-Roman"/>
        </w:rPr>
        <w:t>. The pool has only eight lanes so the athletes need to be divided into two groups of eight for the preliminary heats.</w:t>
      </w:r>
    </w:p>
    <w:p w:rsidR="000D618B" w:rsidRDefault="000D618B" w:rsidP="000D618B">
      <w:pPr>
        <w:autoSpaceDE w:val="0"/>
        <w:autoSpaceDN w:val="0"/>
        <w:adjustRightInd w:val="0"/>
        <w:ind w:left="720" w:hanging="720"/>
        <w:rPr>
          <w:rFonts w:ascii="Times-Roman" w:hAnsi="Times-Roman" w:cs="Times-Roman"/>
        </w:rPr>
      </w:pPr>
    </w:p>
    <w:p w:rsidR="000D618B" w:rsidRDefault="000D618B" w:rsidP="000D618B">
      <w:pPr>
        <w:pStyle w:val="ListParagraph"/>
        <w:numPr>
          <w:ilvl w:val="0"/>
          <w:numId w:val="4"/>
        </w:numPr>
        <w:autoSpaceDE w:val="0"/>
        <w:autoSpaceDN w:val="0"/>
        <w:adjustRightInd w:val="0"/>
      </w:pPr>
      <w:r w:rsidRPr="000D618B">
        <w:t xml:space="preserve">How many different ways can the athletes be divided into two groups of eight? Show your work </w:t>
      </w:r>
    </w:p>
    <w:p w:rsidR="000D618B" w:rsidRPr="000D618B" w:rsidRDefault="000D618B" w:rsidP="000D618B">
      <w:pPr>
        <w:pStyle w:val="ListParagraph"/>
        <w:autoSpaceDE w:val="0"/>
        <w:autoSpaceDN w:val="0"/>
        <w:adjustRightInd w:val="0"/>
        <w:ind w:left="1080"/>
      </w:pPr>
      <w:r w:rsidRPr="000D618B">
        <w:t>or explain your reasoning.</w:t>
      </w:r>
    </w:p>
    <w:p w:rsidR="000D618B" w:rsidRDefault="000D618B" w:rsidP="000D618B">
      <w:pPr>
        <w:autoSpaceDE w:val="0"/>
        <w:autoSpaceDN w:val="0"/>
        <w:adjustRightInd w:val="0"/>
        <w:rPr>
          <w:bCs/>
        </w:rPr>
      </w:pPr>
    </w:p>
    <w:p w:rsidR="000D618B" w:rsidRDefault="00BC3A18" w:rsidP="00BC3A18">
      <w:pPr>
        <w:pStyle w:val="ListParagraph"/>
        <w:numPr>
          <w:ilvl w:val="0"/>
          <w:numId w:val="4"/>
        </w:numPr>
        <w:autoSpaceDE w:val="0"/>
        <w:autoSpaceDN w:val="0"/>
        <w:adjustRightInd w:val="0"/>
      </w:pPr>
      <w:r>
        <w:t>Rachel &amp; Stephanie</w:t>
      </w:r>
      <w:r w:rsidR="000D618B" w:rsidRPr="000D618B">
        <w:t xml:space="preserve"> train together and would like to be in the same group. If the groups</w:t>
      </w:r>
      <w:r w:rsidR="000D618B">
        <w:t xml:space="preserve"> </w:t>
      </w:r>
      <w:r w:rsidR="000D618B" w:rsidRPr="000D618B">
        <w:t xml:space="preserve">are randomly selected, what is the probability that </w:t>
      </w:r>
      <w:r>
        <w:t>Rachel &amp; Stephanie</w:t>
      </w:r>
      <w:r w:rsidRPr="000D618B">
        <w:t xml:space="preserve"> </w:t>
      </w:r>
      <w:r w:rsidR="000D618B" w:rsidRPr="000D618B">
        <w:t>are in the same</w:t>
      </w:r>
      <w:r w:rsidR="000D618B">
        <w:t xml:space="preserve"> </w:t>
      </w:r>
      <w:r w:rsidR="000D618B" w:rsidRPr="000D618B">
        <w:t>group? Show your work or explain your reasoning.</w:t>
      </w:r>
    </w:p>
    <w:p w:rsidR="000D618B" w:rsidRPr="000D618B" w:rsidRDefault="000D618B" w:rsidP="000D618B">
      <w:pPr>
        <w:autoSpaceDE w:val="0"/>
        <w:autoSpaceDN w:val="0"/>
        <w:adjustRightInd w:val="0"/>
        <w:ind w:left="720"/>
      </w:pPr>
    </w:p>
    <w:p w:rsidR="000D618B" w:rsidRDefault="000D618B" w:rsidP="000D618B">
      <w:pPr>
        <w:pStyle w:val="ListParagraph"/>
        <w:numPr>
          <w:ilvl w:val="0"/>
          <w:numId w:val="4"/>
        </w:numPr>
        <w:autoSpaceDE w:val="0"/>
        <w:autoSpaceDN w:val="0"/>
        <w:adjustRightInd w:val="0"/>
      </w:pPr>
      <w:r w:rsidRPr="000D618B">
        <w:t>Once the groups have been decided upon, the swimmers must be assigned to lanes.</w:t>
      </w:r>
      <w:r>
        <w:t xml:space="preserve">  </w:t>
      </w:r>
      <w:r w:rsidRPr="000D618B">
        <w:t>In</w:t>
      </w:r>
      <w:r>
        <w:t xml:space="preserve"> </w:t>
      </w:r>
      <w:r w:rsidRPr="000D618B">
        <w:t xml:space="preserve">how many </w:t>
      </w:r>
    </w:p>
    <w:p w:rsidR="00F9179F" w:rsidRDefault="000D618B" w:rsidP="000D618B">
      <w:pPr>
        <w:pStyle w:val="ListParagraph"/>
        <w:autoSpaceDE w:val="0"/>
        <w:autoSpaceDN w:val="0"/>
        <w:adjustRightInd w:val="0"/>
        <w:ind w:left="1080"/>
      </w:pPr>
      <w:r w:rsidRPr="000D618B">
        <w:t>ways can a group of eight swimmers be assigned to the eight lanes of</w:t>
      </w:r>
      <w:r>
        <w:t xml:space="preserve"> </w:t>
      </w:r>
      <w:r w:rsidRPr="000D618B">
        <w:t>the pool? Show your work or explain your reasoning.</w:t>
      </w:r>
    </w:p>
    <w:p w:rsidR="000D618B" w:rsidRDefault="000D618B" w:rsidP="000D618B">
      <w:pPr>
        <w:autoSpaceDE w:val="0"/>
        <w:autoSpaceDN w:val="0"/>
        <w:adjustRightInd w:val="0"/>
      </w:pPr>
    </w:p>
    <w:p w:rsidR="000D618B" w:rsidRDefault="000D618B" w:rsidP="000812CF">
      <w:pPr>
        <w:autoSpaceDE w:val="0"/>
        <w:autoSpaceDN w:val="0"/>
        <w:adjustRightInd w:val="0"/>
      </w:pPr>
      <w:r>
        <w:t>12.</w:t>
      </w:r>
      <w:r>
        <w:tab/>
      </w:r>
      <w:r w:rsidR="000812CF" w:rsidRPr="000812CF">
        <w:t xml:space="preserve">Find the </w:t>
      </w:r>
      <w:r w:rsidR="000812CF">
        <w:t>14</w:t>
      </w:r>
      <w:r w:rsidR="000812CF" w:rsidRPr="000812CF">
        <w:rPr>
          <w:vertAlign w:val="superscript"/>
        </w:rPr>
        <w:t>th</w:t>
      </w:r>
      <w:r w:rsidR="000812CF">
        <w:t xml:space="preserve"> term in the expansion</w:t>
      </w:r>
      <w:r w:rsidR="000812CF" w:rsidRPr="000812CF">
        <w:t xml:space="preserve"> </w:t>
      </w:r>
      <w:r w:rsidR="000812CF">
        <w:t xml:space="preserve">of </w:t>
      </w:r>
      <w:r w:rsidR="000812CF" w:rsidRPr="000812CF">
        <w:t>(</w:t>
      </w:r>
      <w:r w:rsidR="000812CF" w:rsidRPr="000812CF">
        <w:rPr>
          <w:i/>
          <w:iCs/>
        </w:rPr>
        <w:t xml:space="preserve">a </w:t>
      </w:r>
      <w:r w:rsidR="000812CF">
        <w:t>- 2</w:t>
      </w:r>
      <w:r w:rsidR="000812CF" w:rsidRPr="000812CF">
        <w:rPr>
          <w:i/>
          <w:iCs/>
        </w:rPr>
        <w:t>b</w:t>
      </w:r>
      <w:r w:rsidR="000812CF" w:rsidRPr="000812CF">
        <w:t>)</w:t>
      </w:r>
      <w:r w:rsidR="000812CF" w:rsidRPr="000812CF">
        <w:rPr>
          <w:vertAlign w:val="superscript"/>
        </w:rPr>
        <w:t>1</w:t>
      </w:r>
      <w:r w:rsidR="000812CF">
        <w:rPr>
          <w:vertAlign w:val="superscript"/>
        </w:rPr>
        <w:t>7</w:t>
      </w:r>
      <w:r w:rsidR="000812CF" w:rsidRPr="000812CF">
        <w:t>.</w:t>
      </w:r>
      <w:r w:rsidR="000812CF">
        <w:t xml:space="preserve">  </w:t>
      </w:r>
    </w:p>
    <w:p w:rsidR="000812CF" w:rsidRDefault="000812CF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Default="00FF2BBA" w:rsidP="000812CF">
      <w:pPr>
        <w:autoSpaceDE w:val="0"/>
        <w:autoSpaceDN w:val="0"/>
        <w:adjustRightInd w:val="0"/>
      </w:pPr>
    </w:p>
    <w:p w:rsidR="00FF2BBA" w:rsidRPr="00B55DCF" w:rsidRDefault="00FF2BBA" w:rsidP="00FF2BBA">
      <w:pPr>
        <w:jc w:val="center"/>
        <w:rPr>
          <w:b/>
          <w:sz w:val="36"/>
          <w:szCs w:val="36"/>
        </w:rPr>
      </w:pPr>
      <w:r w:rsidRPr="00FF2BBA">
        <w:rPr>
          <w:b/>
          <w:noProof/>
          <w:sz w:val="44"/>
          <w:szCs w:val="36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257175</wp:posOffset>
            </wp:positionV>
            <wp:extent cx="6219825" cy="5029200"/>
            <wp:effectExtent l="19050" t="0" r="9525" b="0"/>
            <wp:wrapNone/>
            <wp:docPr id="3" name="Picture 3" descr="http://puzzlemaker.discoveryeducation.com/puzzles/44754xrjki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puzzlemaker.discoveryeducation.com/puzzles/44754xrjki.pn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9825" cy="502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F2BBA">
        <w:rPr>
          <w:b/>
          <w:sz w:val="44"/>
          <w:szCs w:val="36"/>
        </w:rPr>
        <w:t>Unit 5 Vocabulary</w:t>
      </w:r>
      <w:r w:rsidRPr="00B55DCF">
        <w:rPr>
          <w:b/>
          <w:sz w:val="36"/>
          <w:szCs w:val="36"/>
        </w:rPr>
        <w:br/>
      </w:r>
    </w:p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/>
    <w:p w:rsidR="00FF2BBA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</w:p>
    <w:p w:rsidR="00FF2BBA" w:rsidRDefault="00FF2BBA" w:rsidP="00FF2BBA">
      <w:pPr>
        <w:pStyle w:val="HTMLPreformatted"/>
      </w:pP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b/>
          <w:sz w:val="24"/>
          <w:szCs w:val="24"/>
        </w:rPr>
      </w:pPr>
      <w:r w:rsidRPr="00B55DCF">
        <w:rPr>
          <w:rFonts w:ascii="Times New Roman" w:hAnsi="Times New Roman" w:cs="Times New Roman"/>
          <w:b/>
          <w:sz w:val="24"/>
          <w:szCs w:val="24"/>
        </w:rPr>
        <w:t>Across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 xml:space="preserve">3. When using the formulas for combinations &amp; permutations, </w:t>
      </w:r>
      <w:r w:rsidRPr="00B55DCF">
        <w:rPr>
          <w:rFonts w:ascii="Times New Roman" w:hAnsi="Times New Roman" w:cs="Times New Roman"/>
          <w:i/>
          <w:sz w:val="24"/>
          <w:szCs w:val="24"/>
        </w:rPr>
        <w:t>n</w:t>
      </w:r>
      <w:r w:rsidRPr="00B55DCF">
        <w:rPr>
          <w:rFonts w:ascii="Times New Roman" w:hAnsi="Times New Roman" w:cs="Times New Roman"/>
          <w:sz w:val="24"/>
          <w:szCs w:val="24"/>
        </w:rPr>
        <w:t xml:space="preserve"> cannot be ______ than </w:t>
      </w:r>
      <w:r w:rsidRPr="00B55DCF">
        <w:rPr>
          <w:rFonts w:ascii="Times New Roman" w:hAnsi="Times New Roman" w:cs="Times New Roman"/>
          <w:i/>
          <w:sz w:val="24"/>
          <w:szCs w:val="24"/>
        </w:rPr>
        <w:t>k</w:t>
      </w:r>
      <w:r w:rsidRPr="00B55DCF">
        <w:rPr>
          <w:rFonts w:ascii="Times New Roman" w:hAnsi="Times New Roman" w:cs="Times New Roman"/>
          <w:sz w:val="24"/>
          <w:szCs w:val="24"/>
        </w:rPr>
        <w:t>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4. Pascal’s triangle helps in the expansion of ______ expressions raised to a power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8. Summation notation is also known as ______ notation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9. A sequence that has a common ratio between consecutive terms is ______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 xml:space="preserve">11. </w:t>
      </w:r>
      <w:r>
        <w:rPr>
          <w:rFonts w:ascii="Times New Roman" w:hAnsi="Times New Roman" w:cs="Times New Roman"/>
          <w:sz w:val="24"/>
          <w:szCs w:val="24"/>
        </w:rPr>
        <w:t>The process of m</w:t>
      </w:r>
      <w:r w:rsidRPr="00B55DCF">
        <w:rPr>
          <w:rFonts w:ascii="Times New Roman" w:hAnsi="Times New Roman" w:cs="Times New Roman"/>
          <w:sz w:val="24"/>
          <w:szCs w:val="24"/>
        </w:rPr>
        <w:t>athematical ______ is used for proving numerical patterns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12. The sequence 1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5DCF">
        <w:rPr>
          <w:rFonts w:ascii="Times New Roman" w:hAnsi="Times New Roman" w:cs="Times New Roman"/>
          <w:sz w:val="24"/>
          <w:szCs w:val="24"/>
        </w:rPr>
        <w:t>3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5DCF">
        <w:rPr>
          <w:rFonts w:ascii="Times New Roman" w:hAnsi="Times New Roman" w:cs="Times New Roman"/>
          <w:sz w:val="24"/>
          <w:szCs w:val="24"/>
        </w:rPr>
        <w:t>6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5DCF">
        <w:rPr>
          <w:rFonts w:ascii="Times New Roman" w:hAnsi="Times New Roman" w:cs="Times New Roman"/>
          <w:sz w:val="24"/>
          <w:szCs w:val="24"/>
        </w:rPr>
        <w:t>10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5DCF">
        <w:rPr>
          <w:rFonts w:ascii="Times New Roman" w:hAnsi="Times New Roman" w:cs="Times New Roman"/>
          <w:sz w:val="24"/>
          <w:szCs w:val="24"/>
        </w:rPr>
        <w:t>15</w:t>
      </w:r>
      <w:proofErr w:type="gramStart"/>
      <w:r w:rsidRPr="00B55DCF">
        <w:rPr>
          <w:rFonts w:ascii="Times New Roman" w:hAnsi="Times New Roman" w:cs="Times New Roman"/>
          <w:sz w:val="24"/>
          <w:szCs w:val="24"/>
        </w:rPr>
        <w:t>,…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55DCF">
        <w:rPr>
          <w:rFonts w:ascii="Times New Roman" w:hAnsi="Times New Roman" w:cs="Times New Roman"/>
          <w:sz w:val="24"/>
          <w:szCs w:val="24"/>
        </w:rPr>
        <w:t>are the ______ numbers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13. A rule for a sequence that contains two statements is ______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14. An explicit rule for a sequence allows ______ computation of any term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16. Order does not matter; repetitions OK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b/>
          <w:sz w:val="24"/>
          <w:szCs w:val="24"/>
        </w:rPr>
      </w:pPr>
      <w:r w:rsidRPr="00B55DCF">
        <w:rPr>
          <w:rFonts w:ascii="Times New Roman" w:hAnsi="Times New Roman" w:cs="Times New Roman"/>
          <w:b/>
          <w:sz w:val="24"/>
          <w:szCs w:val="24"/>
        </w:rPr>
        <w:t>Down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1. The ______ relation defines each subsequent term in the sequence by the previous term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2. A rule for a sequence that contains one statement is ______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5. Taking medications as prescribed is an example of a ______ model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6. When using the Multiplication Rule in probability, you multiply separate ______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7. Order matters; no repetitions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8. When using the Multiplication Principle of counting, you calculate the numerator and denominator ______ to form the ratio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10. A sequence that has a common difference between consecutive terms is ______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15. The Multiplication Rule in probability applies to ______ events.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4C1C81">
        <w:rPr>
          <w:noProof/>
        </w:rPr>
        <w:pict>
          <v:shape id="_x0000_s1034" type="#_x0000_t75" style="position:absolute;margin-left:79.1pt;margin-top:11.55pt;width:20.25pt;height:20.25pt;z-index:-251655168;mso-position-horizontal-relative:text;mso-position-vertical-relative:text">
            <v:imagedata r:id="rId22" o:title=""/>
          </v:shape>
          <o:OLEObject Type="Embed" ProgID="Equation.DSMT4" ShapeID="_x0000_s1034" DrawAspect="Content" ObjectID="_1511859099" r:id="rId23"/>
        </w:pict>
      </w:r>
      <w:r w:rsidRPr="00B55DCF">
        <w:rPr>
          <w:rFonts w:ascii="Times New Roman" w:hAnsi="Times New Roman" w:cs="Times New Roman"/>
          <w:sz w:val="24"/>
          <w:szCs w:val="24"/>
        </w:rPr>
        <w:t>17. Order does not matter; no repetitions</w:t>
      </w:r>
    </w:p>
    <w:p w:rsidR="00FF2BBA" w:rsidRPr="00B55DCF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18. The notation</w:t>
      </w: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B55DCF">
        <w:rPr>
          <w:rFonts w:ascii="Times New Roman" w:hAnsi="Times New Roman" w:cs="Times New Roman"/>
          <w:sz w:val="24"/>
          <w:szCs w:val="24"/>
        </w:rPr>
        <w:t xml:space="preserve"> means to round up to the nearest ______.</w:t>
      </w:r>
    </w:p>
    <w:p w:rsidR="000812CF" w:rsidRPr="00FF2BBA" w:rsidRDefault="00FF2BBA" w:rsidP="00FF2BBA">
      <w:pPr>
        <w:pStyle w:val="HTMLPreformatted"/>
        <w:rPr>
          <w:rFonts w:ascii="Times New Roman" w:hAnsi="Times New Roman" w:cs="Times New Roman"/>
          <w:sz w:val="24"/>
          <w:szCs w:val="24"/>
        </w:rPr>
      </w:pPr>
      <w:r w:rsidRPr="00B55DCF">
        <w:rPr>
          <w:rFonts w:ascii="Times New Roman" w:hAnsi="Times New Roman" w:cs="Times New Roman"/>
          <w:sz w:val="24"/>
          <w:szCs w:val="24"/>
        </w:rPr>
        <w:t>19. The domain of a sequence is the set of ______ numbers.</w:t>
      </w:r>
    </w:p>
    <w:sectPr w:rsidR="000812CF" w:rsidRPr="00FF2BBA" w:rsidSect="00A95C36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755CD"/>
    <w:multiLevelType w:val="hybridMultilevel"/>
    <w:tmpl w:val="7D6C0AAE"/>
    <w:lvl w:ilvl="0" w:tplc="CB8C65EC">
      <w:start w:val="1"/>
      <w:numFmt w:val="lowerLetter"/>
      <w:lvlText w:val="%1."/>
      <w:lvlJc w:val="left"/>
      <w:pPr>
        <w:ind w:left="1080" w:hanging="360"/>
      </w:pPr>
      <w:rPr>
        <w:rFonts w:ascii="Times-Bold" w:hAnsi="Times-Bold" w:cs="Times-Bold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B150E3D"/>
    <w:multiLevelType w:val="hybridMultilevel"/>
    <w:tmpl w:val="C638D3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C8F73BC"/>
    <w:multiLevelType w:val="hybridMultilevel"/>
    <w:tmpl w:val="AB52DA58"/>
    <w:lvl w:ilvl="0" w:tplc="65969278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3D056ED"/>
    <w:multiLevelType w:val="hybridMultilevel"/>
    <w:tmpl w:val="41B2C0F8"/>
    <w:lvl w:ilvl="0" w:tplc="F9F0067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A536F7"/>
    <w:rsid w:val="00031808"/>
    <w:rsid w:val="000812CF"/>
    <w:rsid w:val="000D618B"/>
    <w:rsid w:val="001C0439"/>
    <w:rsid w:val="002D593B"/>
    <w:rsid w:val="00377B3C"/>
    <w:rsid w:val="004F1B7B"/>
    <w:rsid w:val="006826DA"/>
    <w:rsid w:val="006C66AA"/>
    <w:rsid w:val="008358D4"/>
    <w:rsid w:val="00897224"/>
    <w:rsid w:val="00A536F7"/>
    <w:rsid w:val="00A70630"/>
    <w:rsid w:val="00A95C36"/>
    <w:rsid w:val="00B461D6"/>
    <w:rsid w:val="00BC3A18"/>
    <w:rsid w:val="00BD2B68"/>
    <w:rsid w:val="00DD6854"/>
    <w:rsid w:val="00E205AA"/>
    <w:rsid w:val="00F9179F"/>
    <w:rsid w:val="00FE6BFA"/>
    <w:rsid w:val="00FF2B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F1B7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179F"/>
    <w:pPr>
      <w:ind w:left="720"/>
      <w:contextualSpacing/>
    </w:pPr>
  </w:style>
  <w:style w:type="paragraph" w:styleId="HTMLPreformatted">
    <w:name w:val="HTML Preformatted"/>
    <w:basedOn w:val="Normal"/>
    <w:link w:val="HTMLPreformattedChar"/>
    <w:uiPriority w:val="99"/>
    <w:unhideWhenUsed/>
    <w:rsid w:val="00FF2BB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FF2BBA"/>
    <w:rPr>
      <w:rFonts w:ascii="Courier New" w:hAnsi="Courier New"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610</Words>
  <Characters>325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calculus and Discrete Mathematics Honors</vt:lpstr>
    </vt:vector>
  </TitlesOfParts>
  <Company>MFCSD</Company>
  <LinksUpToDate>false</LinksUpToDate>
  <CharactersWithSpaces>38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and Discrete Mathematics Honors</dc:title>
  <dc:creator>mfcsd</dc:creator>
  <cp:lastModifiedBy>mfcsd</cp:lastModifiedBy>
  <cp:revision>4</cp:revision>
  <dcterms:created xsi:type="dcterms:W3CDTF">2015-12-17T17:04:00Z</dcterms:created>
  <dcterms:modified xsi:type="dcterms:W3CDTF">2015-12-17T1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